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59" r:id="rId5"/>
    <p:sldId id="258" r:id="rId6"/>
    <p:sldId id="260" r:id="rId7"/>
    <p:sldId id="262" r:id="rId8"/>
    <p:sldId id="263" r:id="rId9"/>
    <p:sldId id="264" r:id="rId10"/>
    <p:sldId id="265" r:id="rId11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94660"/>
  </p:normalViewPr>
  <p:slideViewPr>
    <p:cSldViewPr snapToGrid="0">
      <p:cViewPr varScale="1">
        <p:scale>
          <a:sx n="90" d="100"/>
          <a:sy n="90" d="100"/>
        </p:scale>
        <p:origin x="-2988" y="-102"/>
      </p:cViewPr>
      <p:guideLst>
        <p:guide orient="horz" pos="3120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26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070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62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10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666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372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32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61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612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038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419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6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559819-B388-46D9-B9E5-19C955F64BBC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79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8D8326DE-C227-4494-AA77-ED9E8D288B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831" y="1119243"/>
            <a:ext cx="5486400" cy="34290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6C2646AB-AD80-434B-B7C5-03F22574F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6381"/>
              </p:ext>
            </p:extLst>
          </p:nvPr>
        </p:nvGraphicFramePr>
        <p:xfrm>
          <a:off x="1759025" y="2052619"/>
          <a:ext cx="73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4" imgW="736560" imgH="507960" progId="Equation.DSMT4">
                  <p:embed/>
                </p:oleObj>
              </mc:Choice>
              <mc:Fallback>
                <p:oleObj name="Equation" r:id="rId4" imgW="736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9025" y="2052619"/>
                        <a:ext cx="736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24AC779-2217-403D-B85A-2A4FCC440B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5042" y="5303968"/>
            <a:ext cx="5486400" cy="3429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18112F6-828D-47CF-8151-9B6F3A4E4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87819"/>
              </p:ext>
            </p:extLst>
          </p:nvPr>
        </p:nvGraphicFramePr>
        <p:xfrm>
          <a:off x="2045745" y="5986033"/>
          <a:ext cx="106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7" imgW="1066680" imgH="558720" progId="Equation.DSMT4">
                  <p:embed/>
                </p:oleObj>
              </mc:Choice>
              <mc:Fallback>
                <p:oleObj name="Equation" r:id="rId7" imgW="1066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5745" y="5986033"/>
                        <a:ext cx="1066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628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478465" y="2785730"/>
            <a:ext cx="5252484" cy="10633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3"/>
          <p:cNvSpPr/>
          <p:nvPr/>
        </p:nvSpPr>
        <p:spPr>
          <a:xfrm>
            <a:off x="1286540" y="1329070"/>
            <a:ext cx="4306186" cy="1456660"/>
          </a:xfrm>
          <a:custGeom>
            <a:avLst/>
            <a:gdLst>
              <a:gd name="connsiteX0" fmla="*/ 0 w 4306186"/>
              <a:gd name="connsiteY0" fmla="*/ 1456660 h 1456660"/>
              <a:gd name="connsiteX1" fmla="*/ 2137144 w 4306186"/>
              <a:gd name="connsiteY1" fmla="*/ 0 h 1456660"/>
              <a:gd name="connsiteX2" fmla="*/ 4306186 w 4306186"/>
              <a:gd name="connsiteY2" fmla="*/ 1456660 h 1456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06186" h="1456660">
                <a:moveTo>
                  <a:pt x="0" y="1456660"/>
                </a:moveTo>
                <a:cubicBezTo>
                  <a:pt x="709723" y="728330"/>
                  <a:pt x="1419446" y="0"/>
                  <a:pt x="2137144" y="0"/>
                </a:cubicBezTo>
                <a:cubicBezTo>
                  <a:pt x="2854842" y="0"/>
                  <a:pt x="3580514" y="728330"/>
                  <a:pt x="4306186" y="1456660"/>
                </a:cubicBezTo>
              </a:path>
            </a:pathLst>
          </a:cu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" name="Straight Arrow Connector 5"/>
          <p:cNvCxnSpPr>
            <a:stCxn id="4" idx="0"/>
          </p:cNvCxnSpPr>
          <p:nvPr/>
        </p:nvCxnSpPr>
        <p:spPr>
          <a:xfrm flipV="1">
            <a:off x="1286540" y="2169042"/>
            <a:ext cx="595423" cy="6166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65506"/>
              </p:ext>
            </p:extLst>
          </p:nvPr>
        </p:nvGraphicFramePr>
        <p:xfrm>
          <a:off x="1594884" y="2519918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84" y="2519918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endCxn id="4" idx="1"/>
          </p:cNvCxnSpPr>
          <p:nvPr/>
        </p:nvCxnSpPr>
        <p:spPr>
          <a:xfrm flipH="1" flipV="1">
            <a:off x="3423684" y="1329070"/>
            <a:ext cx="5316" cy="1456660"/>
          </a:xfrm>
          <a:prstGeom prst="line">
            <a:avLst/>
          </a:pr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286540" y="2977116"/>
            <a:ext cx="2153093" cy="0"/>
          </a:xfrm>
          <a:prstGeom prst="line">
            <a:avLst/>
          </a:pr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18975"/>
              </p:ext>
            </p:extLst>
          </p:nvPr>
        </p:nvGraphicFramePr>
        <p:xfrm>
          <a:off x="3179283" y="866554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520560" imgH="304560" progId="Equation.DSMT4">
                  <p:embed/>
                </p:oleObj>
              </mc:Choice>
              <mc:Fallback>
                <p:oleObj name="Equation" r:id="rId5" imgW="520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9283" y="866554"/>
                        <a:ext cx="52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02657"/>
              </p:ext>
            </p:extLst>
          </p:nvPr>
        </p:nvGraphicFramePr>
        <p:xfrm>
          <a:off x="3538538" y="1905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685800" imgH="304560" progId="Equation.DSMT4">
                  <p:embed/>
                </p:oleObj>
              </mc:Choice>
              <mc:Fallback>
                <p:oleObj name="Equation" r:id="rId7" imgW="68580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19050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46917"/>
              </p:ext>
            </p:extLst>
          </p:nvPr>
        </p:nvGraphicFramePr>
        <p:xfrm>
          <a:off x="2027238" y="3005020"/>
          <a:ext cx="673100" cy="301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9" imgW="672840" imgH="279360" progId="Equation.DSMT4">
                  <p:embed/>
                </p:oleObj>
              </mc:Choice>
              <mc:Fallback>
                <p:oleObj name="Equation" r:id="rId9" imgW="67284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005020"/>
                        <a:ext cx="673100" cy="301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1286540" y="3374065"/>
            <a:ext cx="4306186" cy="0"/>
          </a:xfrm>
          <a:prstGeom prst="line">
            <a:avLst/>
          </a:pr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14892"/>
              </p:ext>
            </p:extLst>
          </p:nvPr>
        </p:nvGraphicFramePr>
        <p:xfrm>
          <a:off x="3975395" y="3519819"/>
          <a:ext cx="1143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1" imgW="1143000" imgH="279360" progId="Equation.DSMT4">
                  <p:embed/>
                </p:oleObj>
              </mc:Choice>
              <mc:Fallback>
                <p:oleObj name="Equation" r:id="rId11" imgW="11430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395" y="3519819"/>
                        <a:ext cx="11430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17636"/>
              </p:ext>
            </p:extLst>
          </p:nvPr>
        </p:nvGraphicFramePr>
        <p:xfrm>
          <a:off x="1431851" y="20574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3" imgW="152280" imgH="215640" progId="Equation.DSMT4">
                  <p:embed/>
                </p:oleObj>
              </mc:Choice>
              <mc:Fallback>
                <p:oleObj name="Equation" r:id="rId13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31851" y="2057400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8701"/>
              </p:ext>
            </p:extLst>
          </p:nvPr>
        </p:nvGraphicFramePr>
        <p:xfrm>
          <a:off x="314990" y="1105490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5" imgW="1942920" imgH="634680" progId="Equation.DSMT4">
                  <p:embed/>
                </p:oleObj>
              </mc:Choice>
              <mc:Fallback>
                <p:oleObj name="Equation" r:id="rId15" imgW="1942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990" y="1105490"/>
                        <a:ext cx="1943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64084" y="3923414"/>
            <a:ext cx="16505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At maximum height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630010"/>
              </p:ext>
            </p:extLst>
          </p:nvPr>
        </p:nvGraphicFramePr>
        <p:xfrm>
          <a:off x="366085" y="4555460"/>
          <a:ext cx="334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7" imgW="3340080" imgH="965160" progId="Equation.DSMT4">
                  <p:embed/>
                </p:oleObj>
              </mc:Choice>
              <mc:Fallback>
                <p:oleObj name="Equation" r:id="rId17" imgW="33400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6085" y="4555460"/>
                        <a:ext cx="33401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75638" y="5199321"/>
            <a:ext cx="4809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If the initial velocity is doubled, the ball will rise </a:t>
            </a:r>
            <a:r>
              <a:rPr lang="en-GB" sz="1400" b="1" dirty="0" smtClean="0">
                <a:solidFill>
                  <a:srgbClr val="FF0000"/>
                </a:solidFill>
              </a:rPr>
              <a:t>4</a:t>
            </a:r>
            <a:r>
              <a:rPr lang="en-GB" sz="1400" dirty="0" smtClean="0"/>
              <a:t> times higher</a:t>
            </a:r>
            <a:endParaRPr lang="en-AU" sz="14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19307"/>
              </p:ext>
            </p:extLst>
          </p:nvPr>
        </p:nvGraphicFramePr>
        <p:xfrm>
          <a:off x="396105" y="5777047"/>
          <a:ext cx="246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19" imgW="2463480" imgH="888840" progId="Equation.DSMT4">
                  <p:embed/>
                </p:oleObj>
              </mc:Choice>
              <mc:Fallback>
                <p:oleObj name="Equation" r:id="rId19" imgW="2463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6105" y="5777047"/>
                        <a:ext cx="2463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85143" y="6797536"/>
            <a:ext cx="6769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Range </a:t>
            </a:r>
            <a:endParaRPr lang="en-AU" sz="1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0138"/>
              </p:ext>
            </p:extLst>
          </p:nvPr>
        </p:nvGraphicFramePr>
        <p:xfrm>
          <a:off x="493891" y="7301046"/>
          <a:ext cx="3517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21" imgW="3517560" imgH="583920" progId="Equation.DSMT4">
                  <p:embed/>
                </p:oleObj>
              </mc:Choice>
              <mc:Fallback>
                <p:oleObj name="Equation" r:id="rId21" imgW="3517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3891" y="7301046"/>
                        <a:ext cx="3517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181019" y="7901832"/>
            <a:ext cx="52315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If the initial velocity is doubled, the range will increase by a factor  </a:t>
            </a:r>
            <a:r>
              <a:rPr lang="en-GB" sz="1400" b="1" dirty="0" smtClean="0">
                <a:solidFill>
                  <a:srgbClr val="FF0000"/>
                </a:solidFill>
              </a:rPr>
              <a:t>4</a:t>
            </a:r>
            <a:r>
              <a:rPr lang="en-GB" sz="1400" dirty="0" smtClean="0"/>
              <a:t> </a:t>
            </a:r>
            <a:endParaRPr lang="en-AU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2925855" y="452166"/>
            <a:ext cx="995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max height</a:t>
            </a:r>
            <a:endParaRPr lang="en-AU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4369980" y="3769525"/>
            <a:ext cx="5979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range</a:t>
            </a:r>
            <a:endParaRPr lang="en-AU" sz="1400" dirty="0"/>
          </a:p>
        </p:txBody>
      </p:sp>
      <p:grpSp>
        <p:nvGrpSpPr>
          <p:cNvPr id="39" name="Group 38"/>
          <p:cNvGrpSpPr/>
          <p:nvPr/>
        </p:nvGrpSpPr>
        <p:grpSpPr>
          <a:xfrm>
            <a:off x="91821" y="223284"/>
            <a:ext cx="1523631" cy="721324"/>
            <a:chOff x="91821" y="223284"/>
            <a:chExt cx="1523631" cy="721324"/>
          </a:xfrm>
        </p:grpSpPr>
        <p:cxnSp>
          <p:nvCxnSpPr>
            <p:cNvPr id="35" name="Straight Arrow Connector 34"/>
            <p:cNvCxnSpPr/>
            <p:nvPr/>
          </p:nvCxnSpPr>
          <p:spPr>
            <a:xfrm flipV="1">
              <a:off x="552893" y="223284"/>
              <a:ext cx="0" cy="7017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 flipH="1" flipV="1">
              <a:off x="829340" y="444511"/>
              <a:ext cx="0" cy="7017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91821" y="223284"/>
              <a:ext cx="3866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+Y</a:t>
              </a:r>
              <a:endParaRPr lang="en-AU" sz="16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222396" y="606054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+X</a:t>
              </a:r>
              <a:endParaRPr lang="en-AU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5067722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8933D08E-5931-4496-BF55-EF7496FEF2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496" y="957879"/>
            <a:ext cx="5486400" cy="3429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7470C8F-7727-4125-BA72-4A4D2E0F5B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254" y="4658509"/>
            <a:ext cx="5486400" cy="3429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465DED4-8C11-440B-93EA-5439B185F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91834"/>
              </p:ext>
            </p:extLst>
          </p:nvPr>
        </p:nvGraphicFramePr>
        <p:xfrm>
          <a:off x="1783677" y="6082851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117440" imgH="558720" progId="Equation.DSMT4">
                  <p:embed/>
                </p:oleObj>
              </mc:Choice>
              <mc:Fallback>
                <p:oleObj name="Equation" r:id="rId5" imgW="1117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3677" y="6082851"/>
                        <a:ext cx="1117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2115BB6F-8400-4BC9-9215-1570BE54D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00093"/>
              </p:ext>
            </p:extLst>
          </p:nvPr>
        </p:nvGraphicFramePr>
        <p:xfrm>
          <a:off x="3033358" y="2375348"/>
          <a:ext cx="81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812520" imgH="507960" progId="Equation.DSMT4">
                  <p:embed/>
                </p:oleObj>
              </mc:Choice>
              <mc:Fallback>
                <p:oleObj name="Equation" r:id="rId7" imgW="812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3358" y="2375348"/>
                        <a:ext cx="81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4240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4D8384E-CFC9-4FD2-A1D8-C22C7BD5D7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496" y="957879"/>
            <a:ext cx="5486400" cy="342900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25BEE798-CE27-4A71-A4EE-4B857A52897E}"/>
              </a:ext>
            </a:extLst>
          </p:cNvPr>
          <p:cNvCxnSpPr/>
          <p:nvPr/>
        </p:nvCxnSpPr>
        <p:spPr>
          <a:xfrm flipV="1">
            <a:off x="2173045" y="2528047"/>
            <a:ext cx="0" cy="13124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062EC14F-A246-41DB-B933-D39953ED095F}"/>
              </a:ext>
            </a:extLst>
          </p:cNvPr>
          <p:cNvCxnSpPr/>
          <p:nvPr/>
        </p:nvCxnSpPr>
        <p:spPr>
          <a:xfrm flipH="1">
            <a:off x="1333948" y="2528047"/>
            <a:ext cx="84985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577BD656-9650-4314-B2BC-A6D310136007}"/>
              </a:ext>
            </a:extLst>
          </p:cNvPr>
          <p:cNvCxnSpPr>
            <a:cxnSpLocks/>
          </p:cNvCxnSpPr>
          <p:nvPr/>
        </p:nvCxnSpPr>
        <p:spPr>
          <a:xfrm flipV="1">
            <a:off x="3024693" y="1871831"/>
            <a:ext cx="0" cy="195968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2187E5B4-DA54-4688-ADB2-0926EC346358}"/>
              </a:ext>
            </a:extLst>
          </p:cNvPr>
          <p:cNvCxnSpPr>
            <a:cxnSpLocks/>
          </p:cNvCxnSpPr>
          <p:nvPr/>
        </p:nvCxnSpPr>
        <p:spPr>
          <a:xfrm flipH="1">
            <a:off x="1368014" y="1873624"/>
            <a:ext cx="1676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55521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extLst>
              <a:ext uri="{FF2B5EF4-FFF2-40B4-BE49-F238E27FC236}">
                <a16:creationId xmlns:a16="http://schemas.microsoft.com/office/drawing/2014/main" xmlns="" id="{8FE58504-5D14-4F74-B1DC-CF9141C884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316" y="839544"/>
            <a:ext cx="5486400" cy="3429000"/>
          </a:xfrm>
          <a:prstGeom prst="rect">
            <a:avLst/>
          </a:prstGeom>
        </p:spPr>
      </p:pic>
      <p:sp>
        <p:nvSpPr>
          <p:cNvPr id="2" name="Freeform: Shape 1">
            <a:extLst>
              <a:ext uri="{FF2B5EF4-FFF2-40B4-BE49-F238E27FC236}">
                <a16:creationId xmlns:a16="http://schemas.microsoft.com/office/drawing/2014/main" xmlns="" id="{D5BCAB07-6FD9-4F99-A0D4-9848BF1D374C}"/>
              </a:ext>
            </a:extLst>
          </p:cNvPr>
          <p:cNvSpPr/>
          <p:nvPr/>
        </p:nvSpPr>
        <p:spPr>
          <a:xfrm>
            <a:off x="1893346" y="3076687"/>
            <a:ext cx="957430" cy="645459"/>
          </a:xfrm>
          <a:custGeom>
            <a:avLst/>
            <a:gdLst>
              <a:gd name="connsiteX0" fmla="*/ 0 w 957430"/>
              <a:gd name="connsiteY0" fmla="*/ 623943 h 645459"/>
              <a:gd name="connsiteX1" fmla="*/ 946673 w 957430"/>
              <a:gd name="connsiteY1" fmla="*/ 645459 h 645459"/>
              <a:gd name="connsiteX2" fmla="*/ 957430 w 957430"/>
              <a:gd name="connsiteY2" fmla="*/ 473336 h 645459"/>
              <a:gd name="connsiteX3" fmla="*/ 817581 w 957430"/>
              <a:gd name="connsiteY3" fmla="*/ 451821 h 645459"/>
              <a:gd name="connsiteX4" fmla="*/ 666974 w 957430"/>
              <a:gd name="connsiteY4" fmla="*/ 408790 h 645459"/>
              <a:gd name="connsiteX5" fmla="*/ 473336 w 957430"/>
              <a:gd name="connsiteY5" fmla="*/ 355002 h 645459"/>
              <a:gd name="connsiteX6" fmla="*/ 365760 w 957430"/>
              <a:gd name="connsiteY6" fmla="*/ 301214 h 645459"/>
              <a:gd name="connsiteX7" fmla="*/ 258183 w 957430"/>
              <a:gd name="connsiteY7" fmla="*/ 247426 h 645459"/>
              <a:gd name="connsiteX8" fmla="*/ 182880 w 957430"/>
              <a:gd name="connsiteY8" fmla="*/ 204395 h 645459"/>
              <a:gd name="connsiteX9" fmla="*/ 86061 w 957430"/>
              <a:gd name="connsiteY9" fmla="*/ 96819 h 645459"/>
              <a:gd name="connsiteX10" fmla="*/ 10758 w 957430"/>
              <a:gd name="connsiteY10" fmla="*/ 0 h 645459"/>
              <a:gd name="connsiteX11" fmla="*/ 0 w 957430"/>
              <a:gd name="connsiteY11" fmla="*/ 623943 h 645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957430" h="645459">
                <a:moveTo>
                  <a:pt x="0" y="623943"/>
                </a:moveTo>
                <a:lnTo>
                  <a:pt x="946673" y="645459"/>
                </a:lnTo>
                <a:lnTo>
                  <a:pt x="957430" y="473336"/>
                </a:lnTo>
                <a:lnTo>
                  <a:pt x="817581" y="451821"/>
                </a:lnTo>
                <a:lnTo>
                  <a:pt x="666974" y="408790"/>
                </a:lnTo>
                <a:lnTo>
                  <a:pt x="473336" y="355002"/>
                </a:lnTo>
                <a:lnTo>
                  <a:pt x="365760" y="301214"/>
                </a:lnTo>
                <a:lnTo>
                  <a:pt x="258183" y="247426"/>
                </a:lnTo>
                <a:lnTo>
                  <a:pt x="182880" y="204395"/>
                </a:lnTo>
                <a:lnTo>
                  <a:pt x="86061" y="96819"/>
                </a:lnTo>
                <a:lnTo>
                  <a:pt x="10758" y="0"/>
                </a:lnTo>
                <a:lnTo>
                  <a:pt x="0" y="623943"/>
                </a:ln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59E31A3C-E85F-4F98-8D72-F0DF750C9A1C}"/>
              </a:ext>
            </a:extLst>
          </p:cNvPr>
          <p:cNvCxnSpPr>
            <a:cxnSpLocks/>
            <a:stCxn id="2" idx="2"/>
          </p:cNvCxnSpPr>
          <p:nvPr/>
        </p:nvCxnSpPr>
        <p:spPr>
          <a:xfrm flipH="1">
            <a:off x="1882588" y="3550023"/>
            <a:ext cx="96818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xmlns="" id="{0AB57F3F-8941-448E-A7F1-EE3F5AB2BB79}"/>
              </a:ext>
            </a:extLst>
          </p:cNvPr>
          <p:cNvCxnSpPr>
            <a:cxnSpLocks/>
          </p:cNvCxnSpPr>
          <p:nvPr/>
        </p:nvCxnSpPr>
        <p:spPr>
          <a:xfrm flipV="1">
            <a:off x="1893346" y="3087445"/>
            <a:ext cx="21516" cy="46258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xmlns="" id="{1B134ED5-AAEC-4E8C-A597-FF3360B86B52}"/>
              </a:ext>
            </a:extLst>
          </p:cNvPr>
          <p:cNvCxnSpPr>
            <a:cxnSpLocks/>
            <a:stCxn id="2" idx="10"/>
          </p:cNvCxnSpPr>
          <p:nvPr/>
        </p:nvCxnSpPr>
        <p:spPr>
          <a:xfrm>
            <a:off x="1904104" y="3076687"/>
            <a:ext cx="968188" cy="50560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28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xmlns="" id="{D84A1293-225F-4CD4-9760-A07F40A1B67F}"/>
              </a:ext>
            </a:extLst>
          </p:cNvPr>
          <p:cNvSpPr/>
          <p:nvPr/>
        </p:nvSpPr>
        <p:spPr>
          <a:xfrm>
            <a:off x="1381125" y="2219325"/>
            <a:ext cx="762000" cy="76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172E8335-F850-4EC0-9341-88EC2060986B}"/>
              </a:ext>
            </a:extLst>
          </p:cNvPr>
          <p:cNvCxnSpPr>
            <a:cxnSpLocks/>
          </p:cNvCxnSpPr>
          <p:nvPr/>
        </p:nvCxnSpPr>
        <p:spPr>
          <a:xfrm rot="16200000" flipV="1">
            <a:off x="826294" y="3133725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48987AD8-02CD-4BE2-AA5B-172AFE05C654}"/>
              </a:ext>
            </a:extLst>
          </p:cNvPr>
          <p:cNvCxnSpPr>
            <a:cxnSpLocks/>
          </p:cNvCxnSpPr>
          <p:nvPr/>
        </p:nvCxnSpPr>
        <p:spPr>
          <a:xfrm rot="16200000" flipV="1">
            <a:off x="1597819" y="3133725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xmlns="" id="{1FEC5B10-03D8-41A8-ACB7-A53B0CFD4083}"/>
              </a:ext>
            </a:extLst>
          </p:cNvPr>
          <p:cNvSpPr/>
          <p:nvPr/>
        </p:nvSpPr>
        <p:spPr>
          <a:xfrm>
            <a:off x="1209675" y="3524250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6C5B5F7F-5F98-4AEC-8633-82D6636FE785}"/>
              </a:ext>
            </a:extLst>
          </p:cNvPr>
          <p:cNvSpPr/>
          <p:nvPr/>
        </p:nvSpPr>
        <p:spPr>
          <a:xfrm>
            <a:off x="2000250" y="3524250"/>
            <a:ext cx="323850" cy="2571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CBA23719-503B-4B32-9162-7E7C60A6D4CF}"/>
              </a:ext>
            </a:extLst>
          </p:cNvPr>
          <p:cNvCxnSpPr/>
          <p:nvPr/>
        </p:nvCxnSpPr>
        <p:spPr>
          <a:xfrm>
            <a:off x="1762125" y="2628900"/>
            <a:ext cx="0" cy="2133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186DA4CE-B815-4986-B011-AAFE962BAE08}"/>
              </a:ext>
            </a:extLst>
          </p:cNvPr>
          <p:cNvSpPr/>
          <p:nvPr/>
        </p:nvSpPr>
        <p:spPr>
          <a:xfrm>
            <a:off x="1304925" y="4629150"/>
            <a:ext cx="904875" cy="2000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9C184CC9-C0F6-484C-A83B-034D1DBC35ED}"/>
              </a:ext>
            </a:extLst>
          </p:cNvPr>
          <p:cNvSpPr/>
          <p:nvPr/>
        </p:nvSpPr>
        <p:spPr>
          <a:xfrm>
            <a:off x="3676650" y="2209800"/>
            <a:ext cx="762000" cy="76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F3E90414-4DE8-4718-933A-36951D10D561}"/>
              </a:ext>
            </a:extLst>
          </p:cNvPr>
          <p:cNvCxnSpPr>
            <a:cxnSpLocks/>
          </p:cNvCxnSpPr>
          <p:nvPr/>
        </p:nvCxnSpPr>
        <p:spPr>
          <a:xfrm flipV="1">
            <a:off x="3674269" y="2571750"/>
            <a:ext cx="0" cy="457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C5C7A873-73CD-4A99-8103-7FE20EEA9105}"/>
              </a:ext>
            </a:extLst>
          </p:cNvPr>
          <p:cNvCxnSpPr>
            <a:cxnSpLocks/>
          </p:cNvCxnSpPr>
          <p:nvPr/>
        </p:nvCxnSpPr>
        <p:spPr>
          <a:xfrm flipV="1">
            <a:off x="4445794" y="2571750"/>
            <a:ext cx="0" cy="17621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xmlns="" id="{19D17DCA-929B-4824-8692-0BDAECC52930}"/>
              </a:ext>
            </a:extLst>
          </p:cNvPr>
          <p:cNvSpPr/>
          <p:nvPr/>
        </p:nvSpPr>
        <p:spPr>
          <a:xfrm>
            <a:off x="3533775" y="2952750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EB56F43E-9282-4713-8FD5-21D86E0B8775}"/>
              </a:ext>
            </a:extLst>
          </p:cNvPr>
          <p:cNvCxnSpPr/>
          <p:nvPr/>
        </p:nvCxnSpPr>
        <p:spPr>
          <a:xfrm>
            <a:off x="4057650" y="2619375"/>
            <a:ext cx="0" cy="2133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7A8DD82B-D047-446F-87A1-72A3DB66C281}"/>
              </a:ext>
            </a:extLst>
          </p:cNvPr>
          <p:cNvSpPr/>
          <p:nvPr/>
        </p:nvSpPr>
        <p:spPr>
          <a:xfrm>
            <a:off x="3600450" y="4619625"/>
            <a:ext cx="904875" cy="2000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Image result for clip art hand">
            <a:extLst>
              <a:ext uri="{FF2B5EF4-FFF2-40B4-BE49-F238E27FC236}">
                <a16:creationId xmlns:a16="http://schemas.microsoft.com/office/drawing/2014/main" xmlns="" id="{EB773FE7-7DE3-4442-A95A-467A557BCA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5" t="21469" r="5085" b="14689"/>
          <a:stretch/>
        </p:blipFill>
        <p:spPr bwMode="auto">
          <a:xfrm>
            <a:off x="4514850" y="3872002"/>
            <a:ext cx="971550" cy="690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BC48F599-A890-49D7-9748-71F148039E73}"/>
              </a:ext>
            </a:extLst>
          </p:cNvPr>
          <p:cNvSpPr/>
          <p:nvPr/>
        </p:nvSpPr>
        <p:spPr>
          <a:xfrm>
            <a:off x="4286250" y="4286250"/>
            <a:ext cx="323850" cy="2571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CDD61FA3-9FEE-45E6-9756-82D49C953F1D}"/>
              </a:ext>
            </a:extLst>
          </p:cNvPr>
          <p:cNvSpPr txBox="1"/>
          <p:nvPr/>
        </p:nvSpPr>
        <p:spPr>
          <a:xfrm>
            <a:off x="1219200" y="5153025"/>
            <a:ext cx="1031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agram 1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C5387FB-9935-489F-89B5-2EF40EE35030}"/>
              </a:ext>
            </a:extLst>
          </p:cNvPr>
          <p:cNvSpPr txBox="1"/>
          <p:nvPr/>
        </p:nvSpPr>
        <p:spPr>
          <a:xfrm>
            <a:off x="3552825" y="5153025"/>
            <a:ext cx="1031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agram 2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47916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0D11F5C7-6C98-437F-96A1-8890CC6C1DEB}"/>
              </a:ext>
            </a:extLst>
          </p:cNvPr>
          <p:cNvCxnSpPr>
            <a:cxnSpLocks/>
          </p:cNvCxnSpPr>
          <p:nvPr/>
        </p:nvCxnSpPr>
        <p:spPr>
          <a:xfrm>
            <a:off x="2705100" y="952500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B98D78AE-28E5-43AE-AE2A-AA284E304CA6}"/>
              </a:ext>
            </a:extLst>
          </p:cNvPr>
          <p:cNvCxnSpPr>
            <a:cxnSpLocks/>
          </p:cNvCxnSpPr>
          <p:nvPr/>
        </p:nvCxnSpPr>
        <p:spPr>
          <a:xfrm>
            <a:off x="2428875" y="1666875"/>
            <a:ext cx="1695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67FE089B-7CB8-4A5D-BA8B-1E2955E2C397}"/>
              </a:ext>
            </a:extLst>
          </p:cNvPr>
          <p:cNvCxnSpPr/>
          <p:nvPr/>
        </p:nvCxnSpPr>
        <p:spPr>
          <a:xfrm flipV="1">
            <a:off x="2714625" y="971550"/>
            <a:ext cx="1428750" cy="68580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E8A6BBD9-0283-4216-AC8C-CD7216D3FA16}"/>
              </a:ext>
            </a:extLst>
          </p:cNvPr>
          <p:cNvCxnSpPr>
            <a:cxnSpLocks/>
          </p:cNvCxnSpPr>
          <p:nvPr/>
        </p:nvCxnSpPr>
        <p:spPr>
          <a:xfrm>
            <a:off x="2714625" y="1666875"/>
            <a:ext cx="1476375" cy="73342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38CF87C-9713-4ED7-8AEB-5E28036D30C2}"/>
              </a:ext>
            </a:extLst>
          </p:cNvPr>
          <p:cNvSpPr txBox="1"/>
          <p:nvPr/>
        </p:nvSpPr>
        <p:spPr>
          <a:xfrm>
            <a:off x="3629025" y="523875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388C8A5-EB6A-409C-83B7-AA6A68B763F9}"/>
              </a:ext>
            </a:extLst>
          </p:cNvPr>
          <p:cNvSpPr txBox="1"/>
          <p:nvPr/>
        </p:nvSpPr>
        <p:spPr>
          <a:xfrm>
            <a:off x="3619500" y="2476500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F17C6F53-4FA2-41A0-BAE2-6F95A98B9143}"/>
              </a:ext>
            </a:extLst>
          </p:cNvPr>
          <p:cNvCxnSpPr>
            <a:cxnSpLocks/>
          </p:cNvCxnSpPr>
          <p:nvPr/>
        </p:nvCxnSpPr>
        <p:spPr>
          <a:xfrm>
            <a:off x="1285875" y="923925"/>
            <a:ext cx="0" cy="1466850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97A8142A-4B10-4565-8223-C4013308CD96}"/>
              </a:ext>
            </a:extLst>
          </p:cNvPr>
          <p:cNvCxnSpPr>
            <a:cxnSpLocks/>
          </p:cNvCxnSpPr>
          <p:nvPr/>
        </p:nvCxnSpPr>
        <p:spPr>
          <a:xfrm rot="5400000">
            <a:off x="1295400" y="914400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65CDCA0-0C87-4569-ACA4-833ABD730A6A}"/>
              </a:ext>
            </a:extLst>
          </p:cNvPr>
          <p:cNvSpPr txBox="1"/>
          <p:nvPr/>
        </p:nvSpPr>
        <p:spPr>
          <a:xfrm>
            <a:off x="828675" y="9144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80F3DA46-FA1C-438E-9B1B-C125061781A1}"/>
              </a:ext>
            </a:extLst>
          </p:cNvPr>
          <p:cNvSpPr txBox="1"/>
          <p:nvPr/>
        </p:nvSpPr>
        <p:spPr>
          <a:xfrm>
            <a:off x="3200400" y="1371600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78A22AA5-ECA1-4228-A125-CC0D523B7453}"/>
              </a:ext>
            </a:extLst>
          </p:cNvPr>
          <p:cNvSpPr txBox="1"/>
          <p:nvPr/>
        </p:nvSpPr>
        <p:spPr>
          <a:xfrm>
            <a:off x="3228975" y="1685925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4D1F6ED9-4F71-40FD-BD8B-2BDF1C9EF2EC}"/>
              </a:ext>
            </a:extLst>
          </p:cNvPr>
          <p:cNvGrpSpPr/>
          <p:nvPr/>
        </p:nvGrpSpPr>
        <p:grpSpPr>
          <a:xfrm>
            <a:off x="590550" y="4143375"/>
            <a:ext cx="1581242" cy="1574800"/>
            <a:chOff x="4772025" y="581025"/>
            <a:chExt cx="1581242" cy="157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xmlns="" id="{4C070988-16C9-432F-A764-3D261A3287FE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xmlns="" id="{1FAEE380-32E3-4729-AC6E-9D160085B85A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xmlns="" id="{DE682EE3-00C4-4761-98F3-4227E6C2F1C6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xmlns="" id="{6D03C03B-B05B-4D02-BB4D-6A652C2E4D6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87A448F3-32B8-4781-B2C5-D6D26225C68F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xmlns="" id="{CFB0297F-B332-47F7-A392-433CDB65A497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xmlns="" id="{87D01E36-D096-41F2-8301-DA0C72F230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71951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xmlns="" id="{0B208288-6DD0-4A58-BBC0-B6B9FA6DAA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xmlns="" id="{EA512BED-4668-4D04-B6FB-EA86A6FFD4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599736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xmlns="" id="{1C4CB94F-1EFC-4DCC-8467-4B8B199EC6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xmlns="" id="{8B62FFC1-9402-49A8-BC86-4CE426085500}"/>
              </a:ext>
            </a:extLst>
          </p:cNvPr>
          <p:cNvCxnSpPr>
            <a:cxnSpLocks/>
          </p:cNvCxnSpPr>
          <p:nvPr/>
        </p:nvCxnSpPr>
        <p:spPr>
          <a:xfrm>
            <a:off x="3981450" y="4257675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E4A8E5B7-F351-4D23-962D-C7A7E7843B66}"/>
              </a:ext>
            </a:extLst>
          </p:cNvPr>
          <p:cNvCxnSpPr>
            <a:cxnSpLocks/>
          </p:cNvCxnSpPr>
          <p:nvPr/>
        </p:nvCxnSpPr>
        <p:spPr>
          <a:xfrm>
            <a:off x="3705225" y="4972050"/>
            <a:ext cx="1695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6D475AE6-A2AB-4B86-8998-5FCAE34F4CDE}"/>
              </a:ext>
            </a:extLst>
          </p:cNvPr>
          <p:cNvCxnSpPr/>
          <p:nvPr/>
        </p:nvCxnSpPr>
        <p:spPr>
          <a:xfrm flipV="1">
            <a:off x="3990975" y="4276725"/>
            <a:ext cx="1428750" cy="68580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986EBDD1-9D94-42E3-B8AF-EFE4AE844FE9}"/>
              </a:ext>
            </a:extLst>
          </p:cNvPr>
          <p:cNvCxnSpPr>
            <a:cxnSpLocks/>
          </p:cNvCxnSpPr>
          <p:nvPr/>
        </p:nvCxnSpPr>
        <p:spPr>
          <a:xfrm>
            <a:off x="3990975" y="4972050"/>
            <a:ext cx="1476375" cy="73342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7DEF88F8-E03C-4080-914B-18AE8B8EF4A1}"/>
              </a:ext>
            </a:extLst>
          </p:cNvPr>
          <p:cNvSpPr txBox="1"/>
          <p:nvPr/>
        </p:nvSpPr>
        <p:spPr>
          <a:xfrm>
            <a:off x="4476750" y="4676775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8E72C6CF-1BE9-456D-8FE9-8203CDCAB498}"/>
              </a:ext>
            </a:extLst>
          </p:cNvPr>
          <p:cNvSpPr txBox="1"/>
          <p:nvPr/>
        </p:nvSpPr>
        <p:spPr>
          <a:xfrm>
            <a:off x="4505325" y="4991100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xmlns="" id="{7379E64D-9C48-4F11-AFE3-EEB6403CC0FD}"/>
              </a:ext>
            </a:extLst>
          </p:cNvPr>
          <p:cNvCxnSpPr/>
          <p:nvPr/>
        </p:nvCxnSpPr>
        <p:spPr>
          <a:xfrm flipH="1">
            <a:off x="3009900" y="4972050"/>
            <a:ext cx="9525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E2216562-1963-4EB2-AAA1-67CB4667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94855"/>
              </p:ext>
            </p:extLst>
          </p:nvPr>
        </p:nvGraphicFramePr>
        <p:xfrm>
          <a:off x="4254500" y="5984875"/>
          <a:ext cx="1663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7" imgW="1663560" imgH="1155600" progId="Equation.DSMT4">
                  <p:embed/>
                </p:oleObj>
              </mc:Choice>
              <mc:Fallback>
                <p:oleObj name="Equation" r:id="rId7" imgW="1663560" imgH="1155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0C4CD251-1F6E-4148-B418-CC91072A5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0" y="5984875"/>
                        <a:ext cx="1663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13A13F86-7946-45C3-96B7-6BD8B142E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15083"/>
              </p:ext>
            </p:extLst>
          </p:nvPr>
        </p:nvGraphicFramePr>
        <p:xfrm>
          <a:off x="4384675" y="3032125"/>
          <a:ext cx="1574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9" imgW="1574640" imgH="1155600" progId="Equation.DSMT4">
                  <p:embed/>
                </p:oleObj>
              </mc:Choice>
              <mc:Fallback>
                <p:oleObj name="Equation" r:id="rId9" imgW="1574640" imgH="1155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xmlns="" id="{E2216562-1963-4EB2-AAA1-67CB4667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4675" y="3032125"/>
                        <a:ext cx="1574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3CB49C45-C3DD-4285-A3DA-934875521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9958"/>
              </p:ext>
            </p:extLst>
          </p:nvPr>
        </p:nvGraphicFramePr>
        <p:xfrm>
          <a:off x="2428875" y="5191125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1" imgW="1409400" imgH="1066680" progId="Equation.DSMT4">
                  <p:embed/>
                </p:oleObj>
              </mc:Choice>
              <mc:Fallback>
                <p:oleObj name="Equation" r:id="rId11" imgW="1409400" imgH="1066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xmlns="" id="{E2216562-1963-4EB2-AAA1-67CB4667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8875" y="5191125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883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64EEDFB7-05A0-4BCA-897C-8EFE5342CD83}"/>
              </a:ext>
            </a:extLst>
          </p:cNvPr>
          <p:cNvGrpSpPr/>
          <p:nvPr/>
        </p:nvGrpSpPr>
        <p:grpSpPr>
          <a:xfrm>
            <a:off x="361950" y="495300"/>
            <a:ext cx="1581242" cy="1574800"/>
            <a:chOff x="4772025" y="581025"/>
            <a:chExt cx="1581242" cy="157480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xmlns="" id="{7633AD30-FFC0-49C4-B557-BB3D8E7121E7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xmlns="" id="{7DE2B2E9-D93A-4FCD-8C99-8D332809CF6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xmlns="" id="{3EEFCBF2-2031-46E0-8FC8-8BEF7AC0712A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xmlns="" id="{221143DB-DA33-48C8-A3BA-B91203FA994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DBD85385-0D6F-4F4B-B637-6D54CE782334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705A0932-BCA4-43CB-90B6-77AF07DFF607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xmlns="" id="{D6E438B3-A724-4DF3-96B5-528EDE01B0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687884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9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xmlns="" id="{87D01E36-D096-41F2-8301-DA0C72F230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86CB8B82-8AC1-4DE9-9E28-5195264384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295592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xmlns="" id="{EA512BED-4668-4D04-B6FB-EA86A6FFD4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C94946D5-0BCF-4271-A162-5A3A5FB91F55}"/>
              </a:ext>
            </a:extLst>
          </p:cNvPr>
          <p:cNvCxnSpPr/>
          <p:nvPr/>
        </p:nvCxnSpPr>
        <p:spPr>
          <a:xfrm>
            <a:off x="2562225" y="1981200"/>
            <a:ext cx="3438525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15077C10-81C8-4167-B725-B0DAD5D2A88B}"/>
              </a:ext>
            </a:extLst>
          </p:cNvPr>
          <p:cNvSpPr/>
          <p:nvPr/>
        </p:nvSpPr>
        <p:spPr>
          <a:xfrm>
            <a:off x="2371725" y="990600"/>
            <a:ext cx="676275" cy="6762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4A11DCD2-C751-4F3C-966A-B795EF93CB59}"/>
              </a:ext>
            </a:extLst>
          </p:cNvPr>
          <p:cNvSpPr/>
          <p:nvPr/>
        </p:nvSpPr>
        <p:spPr>
          <a:xfrm>
            <a:off x="4752975" y="1000125"/>
            <a:ext cx="676275" cy="6762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2027987E-A8D5-4C11-9066-AC1449F13DD2}"/>
              </a:ext>
            </a:extLst>
          </p:cNvPr>
          <p:cNvCxnSpPr/>
          <p:nvPr/>
        </p:nvCxnSpPr>
        <p:spPr>
          <a:xfrm>
            <a:off x="2409825" y="76200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46C7AD0B-D2A2-4437-B230-8D5ED9DD76F7}"/>
              </a:ext>
            </a:extLst>
          </p:cNvPr>
          <p:cNvCxnSpPr>
            <a:cxnSpLocks/>
          </p:cNvCxnSpPr>
          <p:nvPr/>
        </p:nvCxnSpPr>
        <p:spPr>
          <a:xfrm flipH="1">
            <a:off x="4705350" y="76200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FD0BBD98-070B-4BDA-ACFA-F74748B81D19}"/>
              </a:ext>
            </a:extLst>
          </p:cNvPr>
          <p:cNvSpPr txBox="1"/>
          <p:nvPr/>
        </p:nvSpPr>
        <p:spPr>
          <a:xfrm>
            <a:off x="5972175" y="1828800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63762C7-3BB8-42B6-8C55-93867736B4BE}"/>
              </a:ext>
            </a:extLst>
          </p:cNvPr>
          <p:cNvGrpSpPr/>
          <p:nvPr/>
        </p:nvGrpSpPr>
        <p:grpSpPr>
          <a:xfrm>
            <a:off x="3676650" y="2486025"/>
            <a:ext cx="647700" cy="685800"/>
            <a:chOff x="3857625" y="2495550"/>
            <a:chExt cx="647700" cy="685800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xmlns="" id="{44D06DE2-F686-42AC-98E2-D32EE036D30C}"/>
                </a:ext>
              </a:extLst>
            </p:cNvPr>
            <p:cNvSpPr/>
            <p:nvPr/>
          </p:nvSpPr>
          <p:spPr>
            <a:xfrm>
              <a:off x="3857625" y="2495550"/>
              <a:ext cx="428625" cy="676275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DADACBDE-B134-4320-9AB7-BB62B9A2E350}"/>
                </a:ext>
              </a:extLst>
            </p:cNvPr>
            <p:cNvSpPr/>
            <p:nvPr/>
          </p:nvSpPr>
          <p:spPr>
            <a:xfrm>
              <a:off x="4114800" y="2505075"/>
              <a:ext cx="390525" cy="676275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xmlns="" id="{1A8C2147-E3AE-441F-9B8E-23D98F31FDBC}"/>
              </a:ext>
            </a:extLst>
          </p:cNvPr>
          <p:cNvCxnSpPr/>
          <p:nvPr/>
        </p:nvCxnSpPr>
        <p:spPr>
          <a:xfrm>
            <a:off x="3638550" y="234315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F95A2DBB-DBCE-4320-993E-7D76A4B9F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60977"/>
              </p:ext>
            </p:extLst>
          </p:nvPr>
        </p:nvGraphicFramePr>
        <p:xfrm>
          <a:off x="2362200" y="38417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8417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6B6C0C36-7C5D-463C-AD1E-FC0C8435C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38092"/>
              </p:ext>
            </p:extLst>
          </p:nvPr>
        </p:nvGraphicFramePr>
        <p:xfrm>
          <a:off x="4772025" y="38417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9" imgW="647640" imgH="279360" progId="Equation.DSMT4">
                  <p:embed/>
                </p:oleObj>
              </mc:Choice>
              <mc:Fallback>
                <p:oleObj name="Equation" r:id="rId9" imgW="64764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F95A2DBB-DBCE-4320-993E-7D76A4B9F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2025" y="38417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082707DE-C373-4D54-A666-39A241539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35660"/>
              </p:ext>
            </p:extLst>
          </p:nvPr>
        </p:nvGraphicFramePr>
        <p:xfrm>
          <a:off x="3616325" y="2022475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1" imgW="520560" imgH="279360" progId="Equation.DSMT4">
                  <p:embed/>
                </p:oleObj>
              </mc:Choice>
              <mc:Fallback>
                <p:oleObj name="Equation" r:id="rId11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6325" y="2022475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53BC9517-18DA-403C-B3EE-9BEEB6949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44064"/>
              </p:ext>
            </p:extLst>
          </p:nvPr>
        </p:nvGraphicFramePr>
        <p:xfrm>
          <a:off x="1685925" y="94615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5925" y="946150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26F08898-2D9E-452A-BB75-18F38968A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12020"/>
              </p:ext>
            </p:extLst>
          </p:nvPr>
        </p:nvGraphicFramePr>
        <p:xfrm>
          <a:off x="3997325" y="917575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53BC9517-18DA-403C-B3EE-9BEEB6949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7325" y="917575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FC4094AE-2A65-4E75-8FB7-3F122138A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11594"/>
              </p:ext>
            </p:extLst>
          </p:nvPr>
        </p:nvGraphicFramePr>
        <p:xfrm>
          <a:off x="1844675" y="2708275"/>
          <a:ext cx="166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7" imgW="1663560" imgH="279360" progId="Equation.DSMT4">
                  <p:embed/>
                </p:oleObj>
              </mc:Choice>
              <mc:Fallback>
                <p:oleObj name="Equation" r:id="rId17" imgW="16635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53BC9517-18DA-403C-B3EE-9BEEB6949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4675" y="2708275"/>
                        <a:ext cx="166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DAD8E8B7-93AE-440C-876C-12EABA82F671}"/>
              </a:ext>
            </a:extLst>
          </p:cNvPr>
          <p:cNvSpPr txBox="1"/>
          <p:nvPr/>
        </p:nvSpPr>
        <p:spPr>
          <a:xfrm>
            <a:off x="495300" y="3848100"/>
            <a:ext cx="1675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nitial momentum</a:t>
            </a:r>
            <a:endParaRPr lang="en-US" sz="1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981C8EAA-294D-41B7-8731-E0E9EF3CB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3813"/>
              </p:ext>
            </p:extLst>
          </p:nvPr>
        </p:nvGraphicFramePr>
        <p:xfrm>
          <a:off x="3419475" y="3810000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9" imgW="1638000" imgH="304560" progId="Equation.DSMT4">
                  <p:embed/>
                </p:oleObj>
              </mc:Choice>
              <mc:Fallback>
                <p:oleObj name="Equation" r:id="rId19" imgW="1638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19475" y="3810000"/>
                        <a:ext cx="163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35E0751B-A30E-4D47-8C50-D7283C8CB015}"/>
              </a:ext>
            </a:extLst>
          </p:cNvPr>
          <p:cNvSpPr txBox="1"/>
          <p:nvPr/>
        </p:nvSpPr>
        <p:spPr>
          <a:xfrm>
            <a:off x="495300" y="4305300"/>
            <a:ext cx="1622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inal momentum</a:t>
            </a:r>
            <a:endParaRPr lang="en-US" sz="16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F1BB9377-05D4-4F21-AAA6-930BA588B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626"/>
              </p:ext>
            </p:extLst>
          </p:nvPr>
        </p:nvGraphicFramePr>
        <p:xfrm>
          <a:off x="3409950" y="4289425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21" imgW="1180800" imgH="279360" progId="Equation.DSMT4">
                  <p:embed/>
                </p:oleObj>
              </mc:Choice>
              <mc:Fallback>
                <p:oleObj name="Equation" r:id="rId21" imgW="1180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09950" y="4289425"/>
                        <a:ext cx="1181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182A60A4-AAED-4E3E-AE15-54AAF6673A21}"/>
              </a:ext>
            </a:extLst>
          </p:cNvPr>
          <p:cNvSpPr txBox="1"/>
          <p:nvPr/>
        </p:nvSpPr>
        <p:spPr>
          <a:xfrm>
            <a:off x="476250" y="4686300"/>
            <a:ext cx="2290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mentum conservation</a:t>
            </a:r>
            <a:endParaRPr lang="en-US" sz="1600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DC303F78-CD1E-4CDD-B819-0786117A0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98690"/>
              </p:ext>
            </p:extLst>
          </p:nvPr>
        </p:nvGraphicFramePr>
        <p:xfrm>
          <a:off x="1844675" y="5892800"/>
          <a:ext cx="29591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23" imgW="2958840" imgH="2463480" progId="Equation.DSMT4">
                  <p:embed/>
                </p:oleObj>
              </mc:Choice>
              <mc:Fallback>
                <p:oleObj name="Equation" r:id="rId23" imgW="295884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44675" y="5892800"/>
                        <a:ext cx="29591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61730CD0-A1B3-482A-AB3E-A0D52383F04A}"/>
              </a:ext>
            </a:extLst>
          </p:cNvPr>
          <p:cNvSpPr txBox="1"/>
          <p:nvPr/>
        </p:nvSpPr>
        <p:spPr>
          <a:xfrm>
            <a:off x="495300" y="5543550"/>
            <a:ext cx="9822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ost in KE</a:t>
            </a:r>
            <a:endParaRPr lang="en-US" sz="1600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xmlns="" id="{D667E1E1-78A0-4371-916A-7F5B4893F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9251"/>
              </p:ext>
            </p:extLst>
          </p:nvPr>
        </p:nvGraphicFramePr>
        <p:xfrm>
          <a:off x="3384550" y="4670425"/>
          <a:ext cx="123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25" imgW="1231560" imgH="812520" progId="Equation.DSMT4">
                  <p:embed/>
                </p:oleObj>
              </mc:Choice>
              <mc:Fallback>
                <p:oleObj name="Equation" r:id="rId25" imgW="12315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84550" y="4670425"/>
                        <a:ext cx="1231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38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mage result for image tennis ball launch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35510">
            <a:off x="347841" y="1855381"/>
            <a:ext cx="2395780" cy="1358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4" name="Picture 12" descr="http://hobieclass.com/wp-content/uploads/2018/08/Tennis_Ball-1024x102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967" y="1264504"/>
            <a:ext cx="571501" cy="571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reeform 5"/>
          <p:cNvSpPr/>
          <p:nvPr/>
        </p:nvSpPr>
        <p:spPr>
          <a:xfrm>
            <a:off x="1913860" y="2402958"/>
            <a:ext cx="946298" cy="659219"/>
          </a:xfrm>
          <a:custGeom>
            <a:avLst/>
            <a:gdLst>
              <a:gd name="connsiteX0" fmla="*/ 85061 w 946298"/>
              <a:gd name="connsiteY0" fmla="*/ 159489 h 659219"/>
              <a:gd name="connsiteX1" fmla="*/ 946298 w 946298"/>
              <a:gd name="connsiteY1" fmla="*/ 0 h 659219"/>
              <a:gd name="connsiteX2" fmla="*/ 903768 w 946298"/>
              <a:gd name="connsiteY2" fmla="*/ 478465 h 659219"/>
              <a:gd name="connsiteX3" fmla="*/ 265814 w 946298"/>
              <a:gd name="connsiteY3" fmla="*/ 659219 h 659219"/>
              <a:gd name="connsiteX4" fmla="*/ 0 w 946298"/>
              <a:gd name="connsiteY4" fmla="*/ 584791 h 659219"/>
              <a:gd name="connsiteX5" fmla="*/ 85061 w 946298"/>
              <a:gd name="connsiteY5" fmla="*/ 159489 h 659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46298" h="659219">
                <a:moveTo>
                  <a:pt x="85061" y="159489"/>
                </a:moveTo>
                <a:lnTo>
                  <a:pt x="946298" y="0"/>
                </a:lnTo>
                <a:lnTo>
                  <a:pt x="903768" y="478465"/>
                </a:lnTo>
                <a:lnTo>
                  <a:pt x="265814" y="659219"/>
                </a:lnTo>
                <a:lnTo>
                  <a:pt x="0" y="584791"/>
                </a:lnTo>
                <a:lnTo>
                  <a:pt x="85061" y="159489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8" name="Straight Connector 7"/>
          <p:cNvCxnSpPr/>
          <p:nvPr/>
        </p:nvCxnSpPr>
        <p:spPr>
          <a:xfrm>
            <a:off x="287079" y="7113181"/>
            <a:ext cx="164804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52892" y="6081823"/>
            <a:ext cx="992839" cy="1024269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947683" y="6074734"/>
            <a:ext cx="1020726" cy="103135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53516" y="7106092"/>
            <a:ext cx="164804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73314"/>
              </p:ext>
            </p:extLst>
          </p:nvPr>
        </p:nvGraphicFramePr>
        <p:xfrm>
          <a:off x="896911" y="6860955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911" y="6860955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82500"/>
              </p:ext>
            </p:extLst>
          </p:nvPr>
        </p:nvGraphicFramePr>
        <p:xfrm>
          <a:off x="5410198" y="6821857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198" y="6821857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2932580" y="5691962"/>
            <a:ext cx="992839" cy="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72537"/>
              </p:ext>
            </p:extLst>
          </p:nvPr>
        </p:nvGraphicFramePr>
        <p:xfrm>
          <a:off x="3200399" y="5871534"/>
          <a:ext cx="457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5871534"/>
                        <a:ext cx="457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13321" y="7240772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launch</a:t>
            </a:r>
            <a:endParaRPr lang="en-AU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5005486" y="7240772"/>
            <a:ext cx="9441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max range</a:t>
            </a:r>
            <a:endParaRPr lang="en-AU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2884889" y="6084233"/>
            <a:ext cx="995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max height</a:t>
            </a:r>
            <a:endParaRPr lang="en-AU" sz="1400" dirty="0"/>
          </a:p>
        </p:txBody>
      </p:sp>
      <p:sp>
        <p:nvSpPr>
          <p:cNvPr id="28" name="Freeform 27"/>
          <p:cNvSpPr/>
          <p:nvPr/>
        </p:nvSpPr>
        <p:spPr>
          <a:xfrm>
            <a:off x="999460" y="6698512"/>
            <a:ext cx="194956" cy="404037"/>
          </a:xfrm>
          <a:custGeom>
            <a:avLst/>
            <a:gdLst>
              <a:gd name="connsiteX0" fmla="*/ 106326 w 194956"/>
              <a:gd name="connsiteY0" fmla="*/ 404037 h 404037"/>
              <a:gd name="connsiteX1" fmla="*/ 191387 w 194956"/>
              <a:gd name="connsiteY1" fmla="*/ 170121 h 404037"/>
              <a:gd name="connsiteX2" fmla="*/ 0 w 194956"/>
              <a:gd name="connsiteY2" fmla="*/ 0 h 404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956" h="404037">
                <a:moveTo>
                  <a:pt x="106326" y="404037"/>
                </a:moveTo>
                <a:cubicBezTo>
                  <a:pt x="157717" y="320748"/>
                  <a:pt x="209108" y="237460"/>
                  <a:pt x="191387" y="170121"/>
                </a:cubicBezTo>
                <a:cubicBezTo>
                  <a:pt x="173666" y="102781"/>
                  <a:pt x="86833" y="5139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Freeform 28"/>
          <p:cNvSpPr/>
          <p:nvPr/>
        </p:nvSpPr>
        <p:spPr>
          <a:xfrm>
            <a:off x="5251757" y="6602819"/>
            <a:ext cx="192113" cy="489097"/>
          </a:xfrm>
          <a:custGeom>
            <a:avLst/>
            <a:gdLst>
              <a:gd name="connsiteX0" fmla="*/ 138950 w 192113"/>
              <a:gd name="connsiteY0" fmla="*/ 489097 h 489097"/>
              <a:gd name="connsiteX1" fmla="*/ 727 w 192113"/>
              <a:gd name="connsiteY1" fmla="*/ 255181 h 489097"/>
              <a:gd name="connsiteX2" fmla="*/ 192113 w 192113"/>
              <a:gd name="connsiteY2" fmla="*/ 0 h 489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2113" h="489097">
                <a:moveTo>
                  <a:pt x="138950" y="489097"/>
                </a:moveTo>
                <a:cubicBezTo>
                  <a:pt x="65408" y="412897"/>
                  <a:pt x="-8133" y="336697"/>
                  <a:pt x="727" y="255181"/>
                </a:cubicBezTo>
                <a:cubicBezTo>
                  <a:pt x="9587" y="173665"/>
                  <a:pt x="100850" y="86832"/>
                  <a:pt x="19211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TextBox 34"/>
          <p:cNvSpPr txBox="1"/>
          <p:nvPr/>
        </p:nvSpPr>
        <p:spPr>
          <a:xfrm>
            <a:off x="4300505" y="7548549"/>
            <a:ext cx="20946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arrow same length as  launch</a:t>
            </a:r>
            <a:endParaRPr lang="en-AU" sz="1400" dirty="0"/>
          </a:p>
        </p:txBody>
      </p:sp>
      <p:graphicFrame>
        <p:nvGraphicFramePr>
          <p:cNvPr id="8195" name="Object 8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41455"/>
              </p:ext>
            </p:extLst>
          </p:nvPr>
        </p:nvGraphicFramePr>
        <p:xfrm>
          <a:off x="1111102" y="6022221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1102" y="6022221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8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66807"/>
              </p:ext>
            </p:extLst>
          </p:nvPr>
        </p:nvGraphicFramePr>
        <p:xfrm>
          <a:off x="3930734" y="533414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3" imgW="152280" imgH="215640" progId="Equation.DSMT4">
                  <p:embed/>
                </p:oleObj>
              </mc:Choice>
              <mc:Fallback>
                <p:oleObj name="Equation" r:id="rId13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0734" y="5334148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46229"/>
              </p:ext>
            </p:extLst>
          </p:nvPr>
        </p:nvGraphicFramePr>
        <p:xfrm>
          <a:off x="5949591" y="659041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4" imgW="152280" imgH="215640" progId="Equation.DSMT4">
                  <p:embed/>
                </p:oleObj>
              </mc:Choice>
              <mc:Fallback>
                <p:oleObj name="Equation" r:id="rId14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9591" y="6590413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0235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flipV="1">
            <a:off x="888880" y="5188688"/>
            <a:ext cx="0" cy="156156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3040547" y="5461944"/>
            <a:ext cx="1334386" cy="1281223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2652459" y="6743167"/>
            <a:ext cx="164804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04395"/>
              </p:ext>
            </p:extLst>
          </p:nvPr>
        </p:nvGraphicFramePr>
        <p:xfrm>
          <a:off x="1049310" y="6392010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10" y="6392010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51704" y="6953693"/>
            <a:ext cx="1712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for max range by ball</a:t>
            </a:r>
            <a:endParaRPr lang="en-AU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25286" y="6979162"/>
            <a:ext cx="1869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for max height reached by ball</a:t>
            </a:r>
            <a:endParaRPr lang="en-AU" sz="14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225287" y="6750256"/>
            <a:ext cx="164804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82133"/>
              </p:ext>
            </p:extLst>
          </p:nvPr>
        </p:nvGraphicFramePr>
        <p:xfrm>
          <a:off x="837547" y="48450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152280" imgH="215640" progId="Equation.DSMT4">
                  <p:embed/>
                </p:oleObj>
              </mc:Choice>
              <mc:Fallback>
                <p:oleObj name="Equation" r:id="rId5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7547" y="4845050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225681"/>
              </p:ext>
            </p:extLst>
          </p:nvPr>
        </p:nvGraphicFramePr>
        <p:xfrm>
          <a:off x="3476482" y="6454553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7" imgW="634680" imgH="253800" progId="Equation.DSMT4">
                  <p:embed/>
                </p:oleObj>
              </mc:Choice>
              <mc:Fallback>
                <p:oleObj name="Equation" r:id="rId7" imgW="634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482" y="6454553"/>
                        <a:ext cx="635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2673013" y="1330350"/>
            <a:ext cx="0" cy="147580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214655" y="1169582"/>
            <a:ext cx="1523631" cy="721324"/>
            <a:chOff x="91821" y="223284"/>
            <a:chExt cx="1523631" cy="721324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552893" y="223284"/>
              <a:ext cx="0" cy="7017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829340" y="444511"/>
              <a:ext cx="0" cy="7017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91821" y="223284"/>
              <a:ext cx="3866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+Y</a:t>
              </a:r>
              <a:endParaRPr lang="en-AU" sz="16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22396" y="606054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+X</a:t>
              </a:r>
              <a:endParaRPr lang="en-AU" sz="1600" dirty="0"/>
            </a:p>
          </p:txBody>
        </p:sp>
      </p:grpSp>
      <p:cxnSp>
        <p:nvCxnSpPr>
          <p:cNvPr id="30" name="Straight Arrow Connector 29"/>
          <p:cNvCxnSpPr/>
          <p:nvPr/>
        </p:nvCxnSpPr>
        <p:spPr>
          <a:xfrm>
            <a:off x="3429000" y="1338859"/>
            <a:ext cx="0" cy="147580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134293" y="1330350"/>
            <a:ext cx="0" cy="147580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066832" y="2945218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launch</a:t>
            </a:r>
            <a:endParaRPr lang="en-AU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3052268" y="2837496"/>
            <a:ext cx="689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max</a:t>
            </a:r>
          </a:p>
          <a:p>
            <a:r>
              <a:rPr lang="en-GB" sz="1400" dirty="0" smtClean="0"/>
              <a:t> height</a:t>
            </a:r>
            <a:endParaRPr lang="en-AU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3911514" y="2948761"/>
            <a:ext cx="1304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just before</a:t>
            </a:r>
          </a:p>
          <a:p>
            <a:r>
              <a:rPr lang="en-GB" sz="1400" dirty="0"/>
              <a:t> </a:t>
            </a:r>
            <a:r>
              <a:rPr lang="en-GB" sz="1400" dirty="0" smtClean="0"/>
              <a:t> hitting ground</a:t>
            </a:r>
            <a:endParaRPr lang="en-AU" sz="1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21653"/>
              </p:ext>
            </p:extLst>
          </p:nvPr>
        </p:nvGraphicFramePr>
        <p:xfrm>
          <a:off x="2641839" y="781493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9" imgW="1523880" imgH="304560" progId="Equation.DSMT4">
                  <p:embed/>
                </p:oleObj>
              </mc:Choice>
              <mc:Fallback>
                <p:oleObj name="Equation" r:id="rId9" imgW="1523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1839" y="781493"/>
                        <a:ext cx="152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42543"/>
              </p:ext>
            </p:extLst>
          </p:nvPr>
        </p:nvGraphicFramePr>
        <p:xfrm>
          <a:off x="4411376" y="5246044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376" y="5246044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7141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33</TotalTime>
  <Words>102</Words>
  <Application>Microsoft Office PowerPoint</Application>
  <PresentationFormat>A4 Paper (210x297 mm)</PresentationFormat>
  <Paragraphs>39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Owner</cp:lastModifiedBy>
  <cp:revision>39</cp:revision>
  <dcterms:created xsi:type="dcterms:W3CDTF">2017-12-28T21:09:16Z</dcterms:created>
  <dcterms:modified xsi:type="dcterms:W3CDTF">2019-11-29T08:56:43Z</dcterms:modified>
</cp:coreProperties>
</file>